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4980AC" w14:textId="77777777" w:rsidR="001257F0" w:rsidRPr="001257F0" w:rsidRDefault="001257F0" w:rsidP="001257F0">
      <w:pPr>
        <w:spacing w:after="0" w:line="240" w:lineRule="auto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6EDA092B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ИНИСТЕРСТВО НАУКИ И ВЫСШЕГО </w:t>
      </w:r>
      <w:proofErr w:type="gramStart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ОБРАЗОВАНИЯ  РОССИЙСКОЙ</w:t>
      </w:r>
      <w:proofErr w:type="gramEnd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ЕДЕРАЦИИ</w:t>
      </w:r>
    </w:p>
    <w:p w14:paraId="3D9EA9C9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0AE464E8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76FFC66F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4D6C8C5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</w:t>
      </w:r>
      <w:proofErr w:type="spellStart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ЗабГУ</w:t>
      </w:r>
      <w:proofErr w:type="spellEnd"/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>»)</w:t>
      </w:r>
    </w:p>
    <w:p w14:paraId="5850640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1F1A67DE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530F64C6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1257F0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1099D174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78051A97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6DA0FAF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26989E18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47F5B963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257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38D5ED6C" w14:textId="77777777" w:rsidR="001257F0" w:rsidRPr="001257F0" w:rsidRDefault="001257F0" w:rsidP="001257F0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20215A4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257F0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2504DA0B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462DAAF2" w14:textId="20E5E6D5" w:rsidR="001257F0" w:rsidRPr="001257F0" w:rsidRDefault="001257F0" w:rsidP="001257F0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специальности) - 21.05.04 Горное дело</w:t>
      </w:r>
    </w:p>
    <w:p w14:paraId="6103D350" w14:textId="686025FC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  <w:r w:rsidR="009E22B7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земная разработка рудных месторождений</w:t>
      </w:r>
    </w:p>
    <w:p w14:paraId="6ACE964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670E90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16A660CA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DBDAE3" w14:textId="77777777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1868DE1B" w14:textId="46DCD50B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ая работа </w:t>
      </w: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нет.</w:t>
      </w:r>
    </w:p>
    <w:p w14:paraId="0A1D68A9" w14:textId="749D2602" w:rsidR="001257F0" w:rsidRPr="001257F0" w:rsidRDefault="001257F0" w:rsidP="001257F0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 ,3 семестр зачет, 4 семестре экзамен.</w:t>
      </w:r>
    </w:p>
    <w:p w14:paraId="2544CD60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B879545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B765726" w14:textId="77777777" w:rsidR="001257F0" w:rsidRPr="001257F0" w:rsidRDefault="001257F0" w:rsidP="001257F0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FA39E7" w14:textId="1513D081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257F0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B8C1860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900352" w14:textId="77777777" w:rsidR="001257F0" w:rsidRP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DC6915" w14:textId="37B8E1A5" w:rsidR="001257F0" w:rsidRDefault="001257F0" w:rsidP="001257F0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D0D627A" w14:textId="7CEC17B9" w:rsidR="00DB56BC" w:rsidRPr="00DB56BC" w:rsidRDefault="00DB56BC" w:rsidP="00DB56BC">
      <w:pPr>
        <w:spacing w:after="0" w:line="360" w:lineRule="auto"/>
        <w:ind w:firstLine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Форма текущего контроля</w:t>
      </w:r>
    </w:p>
    <w:p w14:paraId="4587AB4E" w14:textId="0C38DA0A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нтрольная работа №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</w:p>
    <w:p w14:paraId="00C396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6A77F4F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6FD6F3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13A05AD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Студенты должны выполнить один из 10 вариантов, номер, которого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яется по последней цифре номера зачетной книжки.</w:t>
      </w:r>
    </w:p>
    <w:p w14:paraId="09CA8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39BD5B0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4. На титульном листе следует указать фамилию, имя, отчество, номер зачетной книжки, номер варианта.</w:t>
      </w:r>
    </w:p>
    <w:p w14:paraId="305AA68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 Задания в контрольных работах выполняются по порядку, согласно расположению их в варианте.</w:t>
      </w:r>
    </w:p>
    <w:p w14:paraId="20B2D0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6F7665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1E35D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CA84EB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E1A2D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 семестр</w:t>
      </w:r>
    </w:p>
    <w:p w14:paraId="5E32026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раткое содержание курса</w:t>
      </w:r>
    </w:p>
    <w:p w14:paraId="3F92140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13298476" w14:textId="6CEC1BF0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а 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ифференциальные уравнения</w:t>
      </w:r>
    </w:p>
    <w:p w14:paraId="3ACB4C61" w14:textId="18D6FFE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</w:t>
      </w:r>
    </w:p>
    <w:p w14:paraId="243DF0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74D4C8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Форма текущего контроля </w:t>
      </w:r>
    </w:p>
    <w:p w14:paraId="6B7D005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 № 3</w:t>
      </w:r>
    </w:p>
    <w:p w14:paraId="3583508B" w14:textId="46F1B51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я:   </w:t>
      </w:r>
      <w:proofErr w:type="gramEnd"/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21 – 350;      421 – 450;     461 – 470.</w:t>
      </w:r>
    </w:p>
    <w:p w14:paraId="09B5A1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 Дифференциальные уравнения</w:t>
      </w:r>
    </w:p>
    <w:p w14:paraId="180F6C1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2B14DF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-3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общее решение дифференциального уравнен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0708163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99" w14:anchorId="3EB2C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24.75pt" o:ole="">
            <v:imagedata r:id="rId5" o:title=""/>
          </v:shape>
          <o:OLEObject Type="Embed" ProgID="Equation.DSMT4" ShapeID="_x0000_i1025" DrawAspect="Content" ObjectID="_1757149072" r:id="rId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3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60" w:dyaOrig="420" w14:anchorId="6B326930">
          <v:shape id="_x0000_i1026" type="#_x0000_t75" style="width:97.5pt;height:21pt" o:ole="">
            <v:imagedata r:id="rId7" o:title=""/>
          </v:shape>
          <o:OLEObject Type="Embed" ProgID="Equation.DSMT4" ShapeID="_x0000_i1026" DrawAspect="Content" ObjectID="_1757149073" r:id="rId8"/>
        </w:object>
      </w:r>
    </w:p>
    <w:p w14:paraId="5C499CB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7FA512C">
          <v:shape id="_x0000_i1027" type="#_x0000_t75" style="width:89.25pt;height:21pt" o:ole="">
            <v:imagedata r:id="rId9" o:title=""/>
          </v:shape>
          <o:OLEObject Type="Embed" ProgID="Equation.DSMT4" ShapeID="_x0000_i1027" DrawAspect="Content" ObjectID="_1757149074" r:id="rId1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3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00" w:dyaOrig="420" w14:anchorId="2908CCD8">
          <v:shape id="_x0000_i1028" type="#_x0000_t75" style="width:69.75pt;height:21pt" o:ole="">
            <v:imagedata r:id="rId11" o:title=""/>
          </v:shape>
          <o:OLEObject Type="Embed" ProgID="Equation.DSMT4" ShapeID="_x0000_i1028" DrawAspect="Content" ObjectID="_1757149075" r:id="rId12"/>
        </w:object>
      </w:r>
    </w:p>
    <w:p w14:paraId="0F0D022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40" w:dyaOrig="499" w14:anchorId="51A7355D">
          <v:shape id="_x0000_i1029" type="#_x0000_t75" style="width:102pt;height:24.75pt" o:ole="">
            <v:imagedata r:id="rId13" o:title=""/>
          </v:shape>
          <o:OLEObject Type="Embed" ProgID="Equation.DSMT4" ShapeID="_x0000_i1029" DrawAspect="Content" ObjectID="_1757149076" r:id="rId1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3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380" w14:anchorId="16B701C9">
          <v:shape id="_x0000_i1030" type="#_x0000_t75" style="width:113.25pt;height:18.75pt" o:ole="">
            <v:imagedata r:id="rId15" o:title=""/>
          </v:shape>
          <o:OLEObject Type="Embed" ProgID="Equation.DSMT4" ShapeID="_x0000_i1030" DrawAspect="Content" ObjectID="_1757149077" r:id="rId16"/>
        </w:object>
      </w:r>
    </w:p>
    <w:p w14:paraId="011943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7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80" w:dyaOrig="420" w14:anchorId="05CC3D10">
          <v:shape id="_x0000_i1031" type="#_x0000_t75" style="width:89.25pt;height:21pt" o:ole="">
            <v:imagedata r:id="rId17" o:title=""/>
          </v:shape>
          <o:OLEObject Type="Embed" ProgID="Equation.DSMT4" ShapeID="_x0000_i1031" DrawAspect="Content" ObjectID="_1757149078" r:id="rId1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328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60" w:dyaOrig="460" w14:anchorId="074F3568">
          <v:shape id="_x0000_i1032" type="#_x0000_t75" style="width:113.25pt;height:23.25pt" o:ole="">
            <v:imagedata r:id="rId19" o:title=""/>
          </v:shape>
          <o:OLEObject Type="Embed" ProgID="Equation.DSMT4" ShapeID="_x0000_i1032" DrawAspect="Content" ObjectID="_1757149079" r:id="rId20"/>
        </w:object>
      </w:r>
    </w:p>
    <w:p w14:paraId="4150A5A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80" w:dyaOrig="560" w14:anchorId="04C078CD">
          <v:shape id="_x0000_i1033" type="#_x0000_t75" style="width:174pt;height:27.75pt" o:ole="">
            <v:imagedata r:id="rId21" o:title=""/>
          </v:shape>
          <o:OLEObject Type="Embed" ProgID="Equation.DSMT4" ShapeID="_x0000_i1033" DrawAspect="Content" ObjectID="_1757149080" r:id="rId2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3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80" w:dyaOrig="499" w14:anchorId="66E715C7">
          <v:shape id="_x0000_i1034" type="#_x0000_t75" style="width:129pt;height:24.75pt" o:ole="">
            <v:imagedata r:id="rId23" o:title=""/>
          </v:shape>
          <o:OLEObject Type="Embed" ProgID="Equation.DSMT4" ShapeID="_x0000_i1034" DrawAspect="Content" ObjectID="_1757149081" r:id="rId24"/>
        </w:object>
      </w:r>
    </w:p>
    <w:p w14:paraId="4DF0ED5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480" w14:anchorId="4A3B742B">
          <v:shape id="_x0000_i1035" type="#_x0000_t75" style="width:78pt;height:24pt" o:ole="">
            <v:imagedata r:id="rId25" o:title=""/>
          </v:shape>
          <o:OLEObject Type="Embed" ProgID="Equation.DSMT4" ShapeID="_x0000_i1035" DrawAspect="Content" ObjectID="_1757149082" r:id="rId2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33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65E47FA5">
          <v:shape id="_x0000_i1036" type="#_x0000_t75" style="width:95.25pt;height:24pt" o:ole="">
            <v:imagedata r:id="rId27" o:title=""/>
          </v:shape>
          <o:OLEObject Type="Embed" ProgID="Equation.DSMT4" ShapeID="_x0000_i1036" DrawAspect="Content" ObjectID="_1757149083" r:id="rId28"/>
        </w:object>
      </w:r>
    </w:p>
    <w:p w14:paraId="2ECDDB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20" w:dyaOrig="480" w14:anchorId="0A01B79C">
          <v:shape id="_x0000_i1037" type="#_x0000_t75" style="width:96pt;height:24pt" o:ole="">
            <v:imagedata r:id="rId29" o:title=""/>
          </v:shape>
          <o:OLEObject Type="Embed" ProgID="Equation.DSMT4" ShapeID="_x0000_i1037" DrawAspect="Content" ObjectID="_1757149084" r:id="rId3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33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20" w:dyaOrig="480" w14:anchorId="7EED86E7">
          <v:shape id="_x0000_i1038" type="#_x0000_t75" style="width:101.25pt;height:24pt" o:ole="">
            <v:imagedata r:id="rId31" o:title=""/>
          </v:shape>
          <o:OLEObject Type="Embed" ProgID="Equation.DSMT4" ShapeID="_x0000_i1038" DrawAspect="Content" ObjectID="_1757149085" r:id="rId32"/>
        </w:object>
      </w:r>
    </w:p>
    <w:p w14:paraId="2A69ABF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35.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00" w:dyaOrig="420" w14:anchorId="795D44B3">
          <v:shape id="_x0000_i1039" type="#_x0000_t75" style="width:84.75pt;height:21pt" o:ole="">
            <v:imagedata r:id="rId33" o:title=""/>
          </v:shape>
          <o:OLEObject Type="Embed" ProgID="Equation.DSMT4" ShapeID="_x0000_i1039" DrawAspect="Content" ObjectID="_1757149086" r:id="rId3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33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480" w14:anchorId="0A217FBE">
          <v:shape id="_x0000_i1040" type="#_x0000_t75" style="width:86.25pt;height:24pt" o:ole="">
            <v:imagedata r:id="rId35" o:title=""/>
          </v:shape>
          <o:OLEObject Type="Embed" ProgID="Equation.DSMT4" ShapeID="_x0000_i1040" DrawAspect="Content" ObjectID="_1757149087" r:id="rId36"/>
        </w:object>
      </w:r>
    </w:p>
    <w:p w14:paraId="32F7EC7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420" w14:anchorId="422E411D">
          <v:shape id="_x0000_i1041" type="#_x0000_t75" style="width:59.25pt;height:21pt" o:ole="">
            <v:imagedata r:id="rId37" o:title=""/>
          </v:shape>
          <o:OLEObject Type="Embed" ProgID="Equation.DSMT4" ShapeID="_x0000_i1041" DrawAspect="Content" ObjectID="_1757149088" r:id="rId3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     33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60" w:dyaOrig="720" w14:anchorId="0384CC02">
          <v:shape id="_x0000_i1042" type="#_x0000_t75" style="width:147.75pt;height:36pt" o:ole="">
            <v:imagedata r:id="rId39" o:title=""/>
          </v:shape>
          <o:OLEObject Type="Embed" ProgID="Equation.DSMT4" ShapeID="_x0000_i1042" DrawAspect="Content" ObjectID="_1757149089" r:id="rId40"/>
        </w:object>
      </w:r>
    </w:p>
    <w:p w14:paraId="6C3860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3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00" w:dyaOrig="800" w14:anchorId="18930D5F">
          <v:shape id="_x0000_i1043" type="#_x0000_t75" style="width:75pt;height:39.75pt" o:ole="">
            <v:imagedata r:id="rId41" o:title=""/>
          </v:shape>
          <o:OLEObject Type="Embed" ProgID="Equation.DSMT4" ShapeID="_x0000_i1043" DrawAspect="Content" ObjectID="_1757149090" r:id="rId4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                   34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00" w:dyaOrig="480" w14:anchorId="5C74A22B">
          <v:shape id="_x0000_i1044" type="#_x0000_t75" style="width:95.25pt;height:24pt" o:ole="">
            <v:imagedata r:id="rId43" o:title=""/>
          </v:shape>
          <o:OLEObject Type="Embed" ProgID="Equation.DSMT4" ShapeID="_x0000_i1044" DrawAspect="Content" ObjectID="_1757149091" r:id="rId44"/>
        </w:object>
      </w:r>
    </w:p>
    <w:p w14:paraId="49DF1B6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F2B63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-35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частное решение дифференциального уравнен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39" w:dyaOrig="420" w14:anchorId="017E2F5B">
          <v:shape id="_x0000_i1045" type="#_x0000_t75" style="width:122.25pt;height:21pt" o:ole="">
            <v:imagedata r:id="rId45" o:title=""/>
          </v:shape>
          <o:OLEObject Type="Embed" ProgID="Equation.DSMT4" ShapeID="_x0000_i1045" DrawAspect="Content" ObjectID="_1757149092" r:id="rId4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овлетворяющее начальным условиям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40" w:dyaOrig="420" w14:anchorId="60EB6077">
          <v:shape id="_x0000_i1046" type="#_x0000_t75" style="width:132pt;height:21pt" o:ole="">
            <v:imagedata r:id="rId47" o:title=""/>
          </v:shape>
          <o:OLEObject Type="Embed" ProgID="Equation.DSMT4" ShapeID="_x0000_i1046" DrawAspect="Content" ObjectID="_1757149093" r:id="rId48"/>
        </w:object>
      </w:r>
    </w:p>
    <w:p w14:paraId="0E9FEB4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00" w:dyaOrig="420" w14:anchorId="40E0AE17">
          <v:shape id="_x0000_i1047" type="#_x0000_t75" style="width:125.25pt;height:21pt" o:ole="">
            <v:imagedata r:id="rId49" o:title=""/>
          </v:shape>
          <o:OLEObject Type="Embed" ProgID="Equation.DSMT4" ShapeID="_x0000_i1047" DrawAspect="Content" ObjectID="_1757149094" r:id="rId5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720" w14:anchorId="06838D23">
          <v:shape id="_x0000_i1048" type="#_x0000_t75" style="width:123pt;height:36pt" o:ole="">
            <v:imagedata r:id="rId51" o:title=""/>
          </v:shape>
          <o:OLEObject Type="Embed" ProgID="Equation.DSMT4" ShapeID="_x0000_i1048" DrawAspect="Content" ObjectID="_1757149095" r:id="rId52"/>
        </w:object>
      </w:r>
    </w:p>
    <w:p w14:paraId="28124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5720" w:dyaOrig="420" w14:anchorId="7FCA36F3">
          <v:shape id="_x0000_i1049" type="#_x0000_t75" style="width:285.75pt;height:21pt" o:ole="">
            <v:imagedata r:id="rId53" o:title=""/>
          </v:shape>
          <o:OLEObject Type="Embed" ProgID="Equation.DSMT4" ShapeID="_x0000_i1049" DrawAspect="Content" ObjectID="_1757149096" r:id="rId54"/>
        </w:object>
      </w:r>
    </w:p>
    <w:p w14:paraId="5FDA114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0BAB142C">
          <v:shape id="_x0000_i1050" type="#_x0000_t75" style="width:114.75pt;height:21pt" o:ole="">
            <v:imagedata r:id="rId55" o:title=""/>
          </v:shape>
          <o:OLEObject Type="Embed" ProgID="Equation.DSMT4" ShapeID="_x0000_i1050" DrawAspect="Content" ObjectID="_1757149097" r:id="rId5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380" w:dyaOrig="420" w14:anchorId="3D319442">
          <v:shape id="_x0000_i1051" type="#_x0000_t75" style="width:118.5pt;height:21pt" o:ole="">
            <v:imagedata r:id="rId57" o:title=""/>
          </v:shape>
          <o:OLEObject Type="Embed" ProgID="Equation.DSMT4" ShapeID="_x0000_i1051" DrawAspect="Content" ObjectID="_1757149098" r:id="rId58"/>
        </w:object>
      </w:r>
    </w:p>
    <w:p w14:paraId="4BD5AE8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3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60" w:dyaOrig="420" w14:anchorId="32116B43">
          <v:shape id="_x0000_i1052" type="#_x0000_t75" style="width:123pt;height:21pt" o:ole="">
            <v:imagedata r:id="rId59" o:title=""/>
          </v:shape>
          <o:OLEObject Type="Embed" ProgID="Equation.DSMT4" ShapeID="_x0000_i1052" DrawAspect="Content" ObjectID="_1757149099" r:id="rId6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614CC786">
          <v:shape id="_x0000_i1053" type="#_x0000_t75" style="width:120.75pt;height:21pt" o:ole="">
            <v:imagedata r:id="rId61" o:title=""/>
          </v:shape>
          <o:OLEObject Type="Embed" ProgID="Equation.DSMT4" ShapeID="_x0000_i1053" DrawAspect="Content" ObjectID="_1757149100" r:id="rId62"/>
        </w:object>
      </w:r>
    </w:p>
    <w:p w14:paraId="5F9553C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380" w14:anchorId="598F45E1">
          <v:shape id="_x0000_i1054" type="#_x0000_t75" style="width:131.25pt;height:18.75pt" o:ole="">
            <v:imagedata r:id="rId63" o:title=""/>
          </v:shape>
          <o:OLEObject Type="Embed" ProgID="Equation.DSMT4" ShapeID="_x0000_i1054" DrawAspect="Content" ObjectID="_1757149101" r:id="rId6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00" w:dyaOrig="420" w14:anchorId="6878BFA6">
          <v:shape id="_x0000_i1055" type="#_x0000_t75" style="width:120pt;height:21pt" o:ole="">
            <v:imagedata r:id="rId65" o:title=""/>
          </v:shape>
          <o:OLEObject Type="Embed" ProgID="Equation.DSMT4" ShapeID="_x0000_i1055" DrawAspect="Content" ObjectID="_1757149102" r:id="rId66"/>
        </w:object>
      </w:r>
    </w:p>
    <w:p w14:paraId="7EBCA26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40" w:dyaOrig="380" w14:anchorId="7B5D2741">
          <v:shape id="_x0000_i1056" type="#_x0000_t75" style="width:126.75pt;height:18.75pt" o:ole="">
            <v:imagedata r:id="rId67" o:title=""/>
          </v:shape>
          <o:OLEObject Type="Embed" ProgID="Equation.DSMT4" ShapeID="_x0000_i1056" DrawAspect="Content" ObjectID="_1757149103" r:id="rId6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20" w14:anchorId="3FB7F4A8">
          <v:shape id="_x0000_i1057" type="#_x0000_t75" style="width:132.75pt;height:21pt" o:ole="">
            <v:imagedata r:id="rId69" o:title=""/>
          </v:shape>
          <o:OLEObject Type="Embed" ProgID="Equation.DSMT4" ShapeID="_x0000_i1057" DrawAspect="Content" ObjectID="_1757149104" r:id="rId70"/>
        </w:object>
      </w:r>
    </w:p>
    <w:p w14:paraId="25AE6B4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380" w14:anchorId="0F31973E">
          <v:shape id="_x0000_i1058" type="#_x0000_t75" style="width:132.75pt;height:18.75pt" o:ole="">
            <v:imagedata r:id="rId71" o:title=""/>
          </v:shape>
          <o:OLEObject Type="Embed" ProgID="Equation.DSMT4" ShapeID="_x0000_i1058" DrawAspect="Content" ObjectID="_1757149105" r:id="rId7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7C83E090">
          <v:shape id="_x0000_i1059" type="#_x0000_t75" style="width:120.75pt;height:21pt" o:ole="">
            <v:imagedata r:id="rId73" o:title=""/>
          </v:shape>
          <o:OLEObject Type="Embed" ProgID="Equation.DSMT4" ShapeID="_x0000_i1059" DrawAspect="Content" ObjectID="_1757149106" r:id="rId74"/>
        </w:object>
      </w:r>
    </w:p>
    <w:p w14:paraId="2F578A2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299" w:dyaOrig="420" w14:anchorId="6A4AF99C">
          <v:shape id="_x0000_i1060" type="#_x0000_t75" style="width:114.75pt;height:21pt" o:ole="">
            <v:imagedata r:id="rId75" o:title=""/>
          </v:shape>
          <o:OLEObject Type="Embed" ProgID="Equation.DSMT4" ShapeID="_x0000_i1060" DrawAspect="Content" ObjectID="_1757149107" r:id="rId7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5956B4E8">
          <v:shape id="_x0000_i1061" type="#_x0000_t75" style="width:120.75pt;height:21pt" o:ole="">
            <v:imagedata r:id="rId77" o:title=""/>
          </v:shape>
          <o:OLEObject Type="Embed" ProgID="Equation.DSMT4" ShapeID="_x0000_i1061" DrawAspect="Content" ObjectID="_1757149108" r:id="rId78"/>
        </w:object>
      </w:r>
    </w:p>
    <w:p w14:paraId="4C5B7C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60" w:dyaOrig="380" w14:anchorId="6E66FCF3">
          <v:shape id="_x0000_i1062" type="#_x0000_t75" style="width:102.75pt;height:18.75pt" o:ole="">
            <v:imagedata r:id="rId79" o:title=""/>
          </v:shape>
          <o:OLEObject Type="Embed" ProgID="Equation.DSMT4" ShapeID="_x0000_i1062" DrawAspect="Content" ObjectID="_1757149109" r:id="rId8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520" w:dyaOrig="420" w14:anchorId="0002D9DC">
          <v:shape id="_x0000_i1063" type="#_x0000_t75" style="width:126pt;height:21pt" o:ole="">
            <v:imagedata r:id="rId81" o:title=""/>
          </v:shape>
          <o:OLEObject Type="Embed" ProgID="Equation.DSMT4" ShapeID="_x0000_i1063" DrawAspect="Content" ObjectID="_1757149110" r:id="rId82"/>
        </w:object>
      </w:r>
    </w:p>
    <w:p w14:paraId="6CB55A1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939" w:dyaOrig="420" w14:anchorId="086C8FD6">
          <v:shape id="_x0000_i1064" type="#_x0000_t75" style="width:96.75pt;height:21pt" o:ole="">
            <v:imagedata r:id="rId83" o:title=""/>
          </v:shape>
          <o:OLEObject Type="Embed" ProgID="Equation.DSMT4" ShapeID="_x0000_i1064" DrawAspect="Content" ObjectID="_1757149111" r:id="rId8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420" w:dyaOrig="420" w14:anchorId="47D6C016">
          <v:shape id="_x0000_i1065" type="#_x0000_t75" style="width:120.75pt;height:21pt" o:ole="">
            <v:imagedata r:id="rId85" o:title=""/>
          </v:shape>
          <o:OLEObject Type="Embed" ProgID="Equation.DSMT4" ShapeID="_x0000_i1065" DrawAspect="Content" ObjectID="_1757149112" r:id="rId86"/>
        </w:object>
      </w:r>
    </w:p>
    <w:p w14:paraId="044E4AB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A9471C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51-3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а система линейных дифференциальных уравнений с постоянными коэффициентами</w:t>
      </w:r>
    </w:p>
    <w:p w14:paraId="3BDE5E8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60" w:dyaOrig="1500" w14:anchorId="1493EE46">
          <v:shape id="_x0000_i1066" type="#_x0000_t75" style="width:102.75pt;height:75pt" o:ole="">
            <v:imagedata r:id="rId87" o:title=""/>
          </v:shape>
          <o:OLEObject Type="Embed" ProgID="Equation.DSMT4" ShapeID="_x0000_i1066" DrawAspect="Content" ObjectID="_1757149113" r:id="rId88"/>
        </w:object>
      </w:r>
    </w:p>
    <w:p w14:paraId="5CDC21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14:paraId="0401E7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79" w:dyaOrig="1500" w14:anchorId="0A28AB7B">
          <v:shape id="_x0000_i1067" type="#_x0000_t75" style="width:78.75pt;height:75pt" o:ole="">
            <v:imagedata r:id="rId89" o:title=""/>
          </v:shape>
          <o:OLEObject Type="Embed" ProgID="Equation.DSMT4" ShapeID="_x0000_i1067" DrawAspect="Content" ObjectID="_1757149114" r:id="rId9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5473C10">
          <v:shape id="_x0000_i1068" type="#_x0000_t75" style="width:10.5pt;height:15pt" o:ole="">
            <v:imagedata r:id="rId91" o:title=""/>
          </v:shape>
          <o:OLEObject Type="Embed" ProgID="Equation.DSMT4" ShapeID="_x0000_i1068" DrawAspect="Content" ObjectID="_1757149115" r:id="rId9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60" w:dyaOrig="1500" w14:anchorId="28D81C5D">
          <v:shape id="_x0000_i1069" type="#_x0000_t75" style="width:93pt;height:75pt" o:ole="">
            <v:imagedata r:id="rId93" o:title=""/>
          </v:shape>
          <o:OLEObject Type="Embed" ProgID="Equation.DSMT4" ShapeID="_x0000_i1069" DrawAspect="Content" ObjectID="_1757149116" r:id="rId94"/>
        </w:object>
      </w:r>
    </w:p>
    <w:p w14:paraId="5811D8C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3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05C4DA81">
          <v:shape id="_x0000_i1070" type="#_x0000_t75" style="width:78pt;height:75pt" o:ole="">
            <v:imagedata r:id="rId95" o:title=""/>
          </v:shape>
          <o:OLEObject Type="Embed" ProgID="Equation.DSMT4" ShapeID="_x0000_i1070" DrawAspect="Content" ObjectID="_1757149117" r:id="rId9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19" w:dyaOrig="1500" w14:anchorId="6BFF3B9C">
          <v:shape id="_x0000_i1071" type="#_x0000_t75" style="width:86.25pt;height:75pt" o:ole="">
            <v:imagedata r:id="rId97" o:title=""/>
          </v:shape>
          <o:OLEObject Type="Embed" ProgID="Equation.DSMT4" ShapeID="_x0000_i1071" DrawAspect="Content" ObjectID="_1757149118" r:id="rId98"/>
        </w:object>
      </w:r>
    </w:p>
    <w:p w14:paraId="3FB5D8D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5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1500" w14:anchorId="399ECB14">
          <v:shape id="_x0000_i1072" type="#_x0000_t75" style="width:78pt;height:75pt" o:ole="">
            <v:imagedata r:id="rId99" o:title=""/>
          </v:shape>
          <o:OLEObject Type="Embed" ProgID="Equation.DSMT4" ShapeID="_x0000_i1072" DrawAspect="Content" ObjectID="_1757149119" r:id="rId10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6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1BE19E67">
          <v:shape id="_x0000_i1073" type="#_x0000_t75" style="width:97.5pt;height:75pt" o:ole="">
            <v:imagedata r:id="rId101" o:title=""/>
          </v:shape>
          <o:OLEObject Type="Embed" ProgID="Equation.DSMT4" ShapeID="_x0000_i1073" DrawAspect="Content" ObjectID="_1757149120" r:id="rId102"/>
        </w:object>
      </w:r>
    </w:p>
    <w:p w14:paraId="3E4C1FF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5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39868A9E">
          <v:shape id="_x0000_i1074" type="#_x0000_t75" style="width:92.25pt;height:75pt" o:ole="">
            <v:imagedata r:id="rId103" o:title=""/>
          </v:shape>
          <o:OLEObject Type="Embed" ProgID="Equation.DSMT4" ShapeID="_x0000_i1074" DrawAspect="Content" ObjectID="_1757149121" r:id="rId10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960" w:dyaOrig="1500" w14:anchorId="7980A7E3">
          <v:shape id="_x0000_i1075" type="#_x0000_t75" style="width:97.5pt;height:75pt" o:ole="">
            <v:imagedata r:id="rId105" o:title=""/>
          </v:shape>
          <o:OLEObject Type="Embed" ProgID="Equation.DSMT4" ShapeID="_x0000_i1075" DrawAspect="Content" ObjectID="_1757149122" r:id="rId106"/>
        </w:object>
      </w:r>
    </w:p>
    <w:p w14:paraId="0974517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5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40" w:dyaOrig="1500" w14:anchorId="57B59D29">
          <v:shape id="_x0000_i1076" type="#_x0000_t75" style="width:92.25pt;height:75pt" o:ole="">
            <v:imagedata r:id="rId107" o:title=""/>
          </v:shape>
          <o:OLEObject Type="Embed" ProgID="Equation.DSMT4" ShapeID="_x0000_i1076" DrawAspect="Content" ObjectID="_1757149123" r:id="rId10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80" w:dyaOrig="1500" w14:anchorId="6D5B04BC">
          <v:shape id="_x0000_i1077" type="#_x0000_t75" style="width:84pt;height:75pt" o:ole="">
            <v:imagedata r:id="rId109" o:title=""/>
          </v:shape>
          <o:OLEObject Type="Embed" ProgID="Equation.DSMT4" ShapeID="_x0000_i1077" DrawAspect="Content" ObjectID="_1757149124" r:id="rId110"/>
        </w:object>
      </w:r>
    </w:p>
    <w:p w14:paraId="4E65A47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C63FE9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32BB78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кривую, у которой нормаль в любой ее точке равна расстоянию этой точки от начала координат.</w:t>
      </w:r>
    </w:p>
    <w:p w14:paraId="0F2BD45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2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14:paraId="1F7DC6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3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240" w14:anchorId="57D18E24">
          <v:shape id="_x0000_i1078" type="#_x0000_t75" style="width:31.5pt;height:12pt" o:ole="">
            <v:imagedata r:id="rId111" o:title=""/>
          </v:shape>
          <o:OLEObject Type="Embed" ProgID="Equation.DSMT4" ShapeID="_x0000_i1078" DrawAspect="Content" ObjectID="_1757149125" r:id="rId11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линией, была равн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700" w14:anchorId="1D46E002">
          <v:shape id="_x0000_i1079" type="#_x0000_t75" style="width:12.75pt;height:35.25pt" o:ole="">
            <v:imagedata r:id="rId113" o:title=""/>
          </v:shape>
          <o:OLEObject Type="Embed" ProgID="Equation.DSMT4" ShapeID="_x0000_i1079" DrawAspect="Content" ObjectID="_1757149126" r:id="rId11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 любом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240" w14:anchorId="430C79E7">
          <v:shape id="_x0000_i1080" type="#_x0000_t75" style="width:10.5pt;height:12pt" o:ole="">
            <v:imagedata r:id="rId115" o:title=""/>
          </v:shape>
          <o:OLEObject Type="Embed" ProgID="Equation.DSMT4" ShapeID="_x0000_i1080" DrawAspect="Content" ObjectID="_1757149127" r:id="rId11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37340AF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4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проходящую через точку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50AD7034">
          <v:shape id="_x0000_i1081" type="#_x0000_t75" style="width:36.75pt;height:21pt" o:ole="">
            <v:imagedata r:id="rId117" o:title=""/>
          </v:shape>
          <o:OLEObject Type="Embed" ProgID="Equation.DSMT4" ShapeID="_x0000_i1081" DrawAspect="Content" ObjectID="_1757149128" r:id="rId11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14:paraId="62966F7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5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кривую, у которой подкасательная равна среднему арифметическому координат точки касания.</w:t>
      </w:r>
    </w:p>
    <w:p w14:paraId="403FF79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линию, у которой начальная ордината любой касательной равна соответствующей поднормали.</w:t>
      </w:r>
    </w:p>
    <w:p w14:paraId="710AF66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67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ло движется прямолинейно с ускорением, пропорциональным произведению скорости движ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28B65A33">
          <v:shape id="_x0000_i1082" type="#_x0000_t75" style="width:12.75pt;height:15pt" o:ole="">
            <v:imagedata r:id="rId119" o:title=""/>
          </v:shape>
          <o:OLEObject Type="Embed" ProgID="Equation.DSMT4" ShapeID="_x0000_i1082" DrawAspect="Content" ObjectID="_1757149129" r:id="rId12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рем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260" w14:anchorId="76AF3229">
          <v:shape id="_x0000_i1083" type="#_x0000_t75" style="width:10.5pt;height:12.75pt" o:ole="">
            <v:imagedata r:id="rId121" o:title=""/>
          </v:shape>
          <o:OLEObject Type="Embed" ProgID="Equation.DSMT4" ShapeID="_x0000_i1083" DrawAspect="Content" ObjectID="_1757149130" r:id="rId12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становить зависимость между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60" w:dyaOrig="300" w14:anchorId="3A2454B8">
          <v:shape id="_x0000_i1084" type="#_x0000_t75" style="width:12.75pt;height:15pt" o:ole="">
            <v:imagedata r:id="rId123" o:title=""/>
          </v:shape>
          <o:OLEObject Type="Embed" ProgID="Equation.DSMT4" ShapeID="_x0000_i1084" DrawAspect="Content" ObjectID="_1757149131" r:id="rId12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20" w:dyaOrig="300" w14:anchorId="1ED2DA35">
          <v:shape id="_x0000_i1085" type="#_x0000_t75" style="width:10.5pt;height:15pt" o:ole="">
            <v:imagedata r:id="rId125" o:title=""/>
          </v:shape>
          <o:OLEObject Type="Embed" ProgID="Equation.DSMT4" ShapeID="_x0000_i1085" DrawAspect="Content" ObjectID="_1757149132" r:id="rId12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380" w14:anchorId="1A09E20C">
          <v:shape id="_x0000_i1086" type="#_x0000_t75" style="width:84.75pt;height:18.75pt" o:ole="">
            <v:imagedata r:id="rId127" o:title=""/>
          </v:shape>
          <o:OLEObject Type="Embed" ProgID="Equation.DSMT4" ShapeID="_x0000_i1086" DrawAspect="Content" ObjectID="_1757149133" r:id="rId128"/>
        </w:object>
      </w:r>
    </w:p>
    <w:p w14:paraId="4C9BF2B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36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Моторная лодк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ижется в спокойной воде со скоростью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км/ч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 полном ходу ее мотор был выключен, и через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0 сек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корость лодки уменьшилась до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,5км/ч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ить путь пройденный лодкой за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 мин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( с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мента выключения мотора). </w:t>
      </w:r>
    </w:p>
    <w:p w14:paraId="15BAFE9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0831A215">
          <v:shape id="_x0000_i1087" type="#_x0000_t75" style="width:31.5pt;height:15pt" o:ole="">
            <v:imagedata r:id="rId129" o:title=""/>
          </v:shape>
          <o:OLEObject Type="Embed" ProgID="Equation.DSMT4" ShapeID="_x0000_i1087" DrawAspect="Content" ObjectID="_1757149134" r:id="rId13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вижется прямолинейно; на нее действует си</w:t>
      </w:r>
    </w:p>
    <w:p w14:paraId="41C4E1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560" w:dyaOrig="300" w14:anchorId="7323AA2F">
          <v:shape id="_x0000_i1088" type="#_x0000_t75" style="width:27.75pt;height:15pt" o:ole="">
            <v:imagedata r:id="rId131" o:title=""/>
          </v:shape>
          <o:OLEObject Type="Embed" ProgID="Equation.DSMT4" ShapeID="_x0000_i1088" DrawAspect="Content" ObjectID="_1757149135" r:id="rId132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</w:p>
    <w:p w14:paraId="39055F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7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риальная точка массой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39" w:dyaOrig="300" w14:anchorId="3A44D3DF">
          <v:shape id="_x0000_i1089" type="#_x0000_t75" style="width:31.5pt;height:15pt" o:ole="">
            <v:imagedata r:id="rId133" o:title=""/>
          </v:shape>
          <o:OLEObject Type="Embed" ProgID="Equation.DSMT4" ShapeID="_x0000_i1089" DrawAspect="Content" ObjectID="_1757149136" r:id="rId13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7D80E328">
          <v:shape id="_x0000_i1090" type="#_x0000_t75" style="width:10.5pt;height:15pt" o:ole="">
            <v:imagedata r:id="rId91" o:title=""/>
          </v:shape>
          <o:OLEObject Type="Embed" ProgID="Equation.DSMT4" ShapeID="_x0000_i1090" DrawAspect="Content" ObjectID="_1757149137" r:id="rId135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54976ADE">
          <v:shape id="_x0000_i1091" type="#_x0000_t75" style="width:10.5pt;height:15pt" o:ole="">
            <v:imagedata r:id="rId91" o:title=""/>
          </v:shape>
          <o:OLEObject Type="Embed" ProgID="Equation.DSMT4" ShapeID="_x0000_i1091" DrawAspect="Content" ObjectID="_1757149138" r:id="rId13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ой скорости медленно погружается в жидкость. Найти путь, пройденной точкой за врем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80" w:dyaOrig="340" w14:anchorId="4FEBB1DF">
          <v:shape id="_x0000_i1092" type="#_x0000_t75" style="width:39pt;height:17.25pt" o:ole="">
            <v:imagedata r:id="rId137" o:title=""/>
          </v:shape>
          <o:OLEObject Type="Embed" ProgID="Equation.DSMT4" ShapeID="_x0000_i1092" DrawAspect="Content" ObjectID="_1757149139" r:id="rId138"/>
        </w:object>
      </w:r>
      <w:r w:rsidRPr="00DB56B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ек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14:paraId="1E3B369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0A922A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7AFBCEB" w14:textId="41BCFFA2" w:rsidR="00DB56BC" w:rsidRPr="00DB56BC" w:rsidRDefault="00D73FD1" w:rsidP="00D73FD1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DB56BC"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. Ряды </w:t>
      </w:r>
    </w:p>
    <w:p w14:paraId="6BEF471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-43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ть сходимость числового ряда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200" w:dyaOrig="300" w14:anchorId="0D5E377D">
          <v:shape id="_x0000_i1093" type="#_x0000_t75" style="width:10.5pt;height:15pt" o:ole="">
            <v:imagedata r:id="rId91" o:title=""/>
          </v:shape>
          <o:OLEObject Type="Embed" ProgID="Equation.DSMT4" ShapeID="_x0000_i1093" DrawAspect="Content" ObjectID="_1757149140" r:id="rId13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60" w:dyaOrig="780" w14:anchorId="728366BC">
          <v:shape id="_x0000_i1094" type="#_x0000_t75" style="width:38.25pt;height:39pt" o:ole="">
            <v:imagedata r:id="rId140" o:title=""/>
          </v:shape>
          <o:OLEObject Type="Embed" ProgID="Equation.DSMT4" ShapeID="_x0000_i1094" DrawAspect="Content" ObjectID="_1757149141" r:id="rId141"/>
        </w:object>
      </w:r>
    </w:p>
    <w:p w14:paraId="5587B87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800" w:dyaOrig="820" w14:anchorId="36094092">
          <v:shape id="_x0000_i1095" type="#_x0000_t75" style="width:90pt;height:40.5pt" o:ole="">
            <v:imagedata r:id="rId142" o:title=""/>
          </v:shape>
          <o:OLEObject Type="Embed" ProgID="Equation.DSMT4" ShapeID="_x0000_i1095" DrawAspect="Content" ObjectID="_1757149142" r:id="rId14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2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1BFEE7B3">
          <v:shape id="_x0000_i1096" type="#_x0000_t75" style="width:10.5pt;height:15pt" o:ole="">
            <v:imagedata r:id="rId91" o:title=""/>
          </v:shape>
          <o:OLEObject Type="Embed" ProgID="Equation.DSMT4" ShapeID="_x0000_i1096" DrawAspect="Content" ObjectID="_1757149143" r:id="rId14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260" w:dyaOrig="720" w14:anchorId="1D0B7C85">
          <v:shape id="_x0000_i1097" type="#_x0000_t75" style="width:63pt;height:36pt" o:ole="">
            <v:imagedata r:id="rId145" o:title=""/>
          </v:shape>
          <o:OLEObject Type="Embed" ProgID="Equation.DSMT4" ShapeID="_x0000_i1097" DrawAspect="Content" ObjectID="_1757149144" r:id="rId146"/>
        </w:object>
      </w:r>
    </w:p>
    <w:p w14:paraId="52BB949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5CB4C086">
          <v:shape id="_x0000_i1098" type="#_x0000_t75" style="width:10.5pt;height:15pt" o:ole="">
            <v:imagedata r:id="rId91" o:title=""/>
          </v:shape>
          <o:OLEObject Type="Embed" ProgID="Equation.DSMT4" ShapeID="_x0000_i1098" DrawAspect="Content" ObjectID="_1757149145" r:id="rId147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59" w:dyaOrig="760" w14:anchorId="1D4AB617">
          <v:shape id="_x0000_i1099" type="#_x0000_t75" style="width:67.5pt;height:38.25pt" o:ole="">
            <v:imagedata r:id="rId148" o:title=""/>
          </v:shape>
          <o:OLEObject Type="Embed" ProgID="Equation.DSMT4" ShapeID="_x0000_i1099" DrawAspect="Content" ObjectID="_1757149146" r:id="rId149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42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320" w:dyaOrig="760" w14:anchorId="563848ED">
          <v:shape id="_x0000_i1100" type="#_x0000_t75" style="width:66pt;height:38.25pt" o:ole="">
            <v:imagedata r:id="rId150" o:title=""/>
          </v:shape>
          <o:OLEObject Type="Embed" ProgID="Equation.DSMT4" ShapeID="_x0000_i1100" DrawAspect="Content" ObjectID="_1757149147" r:id="rId151"/>
        </w:object>
      </w:r>
    </w:p>
    <w:p w14:paraId="0140B1B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719" w:dyaOrig="760" w14:anchorId="48528B42">
          <v:shape id="_x0000_i1101" type="#_x0000_t75" style="width:86.25pt;height:38.25pt" o:ole="">
            <v:imagedata r:id="rId152" o:title=""/>
          </v:shape>
          <o:OLEObject Type="Embed" ProgID="Equation.DSMT4" ShapeID="_x0000_i1101" DrawAspect="Content" ObjectID="_1757149148" r:id="rId15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2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60" w:dyaOrig="820" w14:anchorId="21B530AE">
          <v:shape id="_x0000_i1102" type="#_x0000_t75" style="width:57.75pt;height:40.5pt" o:ole="">
            <v:imagedata r:id="rId154" o:title=""/>
          </v:shape>
          <o:OLEObject Type="Embed" ProgID="Equation.DSMT4" ShapeID="_x0000_i1102" DrawAspect="Content" ObjectID="_1757149149" r:id="rId155"/>
        </w:object>
      </w:r>
    </w:p>
    <w:p w14:paraId="29EE5D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2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00" w:dyaOrig="300" w14:anchorId="3F19448C">
          <v:shape id="_x0000_i1103" type="#_x0000_t75" style="width:10.5pt;height:15pt" o:ole="">
            <v:imagedata r:id="rId91" o:title=""/>
          </v:shape>
          <o:OLEObject Type="Embed" ProgID="Equation.DSMT4" ShapeID="_x0000_i1103" DrawAspect="Content" ObjectID="_1757149150" r:id="rId15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60" w:dyaOrig="820" w14:anchorId="476797AF">
          <v:shape id="_x0000_i1104" type="#_x0000_t75" style="width:72.75pt;height:40.5pt" o:ole="">
            <v:imagedata r:id="rId157" o:title=""/>
          </v:shape>
          <o:OLEObject Type="Embed" ProgID="Equation.DSMT4" ShapeID="_x0000_i1104" DrawAspect="Content" ObjectID="_1757149151" r:id="rId15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42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840" w14:anchorId="6C32F2D5">
          <v:shape id="_x0000_i1105" type="#_x0000_t75" style="width:59.25pt;height:42pt" o:ole="">
            <v:imagedata r:id="rId159" o:title=""/>
          </v:shape>
          <o:OLEObject Type="Embed" ProgID="Equation.DSMT4" ShapeID="_x0000_i1105" DrawAspect="Content" ObjectID="_1757149152" r:id="rId16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14:paraId="38921EC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42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180" w:dyaOrig="760" w14:anchorId="799AC28C">
          <v:shape id="_x0000_i1106" type="#_x0000_t75" style="width:59.25pt;height:38.25pt" o:ole="">
            <v:imagedata r:id="rId161" o:title=""/>
          </v:shape>
          <o:OLEObject Type="Embed" ProgID="Equation.DSMT4" ShapeID="_x0000_i1106" DrawAspect="Content" ObjectID="_1757149153" r:id="rId16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   43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80" w:dyaOrig="840" w14:anchorId="412667BA">
          <v:shape id="_x0000_i1107" type="#_x0000_t75" style="width:74.25pt;height:42pt" o:ole="">
            <v:imagedata r:id="rId163" o:title=""/>
          </v:shape>
          <o:OLEObject Type="Embed" ProgID="Equation.DSMT4" ShapeID="_x0000_i1107" DrawAspect="Content" ObjectID="_1757149154" r:id="rId164"/>
        </w:object>
      </w:r>
    </w:p>
    <w:p w14:paraId="58B477D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1-44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интервал сходимости степенного ряда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40" w:dyaOrig="780" w14:anchorId="79660F93">
          <v:shape id="_x0000_i1108" type="#_x0000_t75" style="width:46.5pt;height:39pt" o:ole="">
            <v:imagedata r:id="rId165" o:title=""/>
          </v:shape>
          <o:OLEObject Type="Embed" ProgID="Equation.DSMT4" ShapeID="_x0000_i1108" DrawAspect="Content" ObjectID="_1757149155" r:id="rId166"/>
        </w:object>
      </w:r>
    </w:p>
    <w:p w14:paraId="1E65B79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80" w:dyaOrig="840" w14:anchorId="5B7085C5">
          <v:shape id="_x0000_i1109" type="#_x0000_t75" style="width:54pt;height:42pt" o:ole="">
            <v:imagedata r:id="rId167" o:title=""/>
          </v:shape>
          <o:OLEObject Type="Embed" ProgID="Equation.DSMT4" ShapeID="_x0000_i1109" DrawAspect="Content" ObjectID="_1757149156" r:id="rId16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820" w:dyaOrig="880" w14:anchorId="06C8AAB7">
          <v:shape id="_x0000_i1110" type="#_x0000_t75" style="width:90.75pt;height:44.25pt" o:ole="">
            <v:imagedata r:id="rId169" o:title=""/>
          </v:shape>
          <o:OLEObject Type="Embed" ProgID="Equation.DSMT4" ShapeID="_x0000_i1110" DrawAspect="Content" ObjectID="_1757149157" r:id="rId170"/>
        </w:object>
      </w:r>
    </w:p>
    <w:p w14:paraId="3F41D35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3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B49E148">
          <v:shape id="_x0000_i1111" type="#_x0000_t75" style="width:76.5pt;height:44.25pt" o:ole="">
            <v:imagedata r:id="rId171" o:title=""/>
          </v:shape>
          <o:OLEObject Type="Embed" ProgID="Equation.DSMT4" ShapeID="_x0000_i1111" DrawAspect="Content" ObjectID="_1757149158" r:id="rId17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4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300" w:dyaOrig="760" w14:anchorId="3C5466D7">
          <v:shape id="_x0000_i1112" type="#_x0000_t75" style="width:65.25pt;height:38.25pt" o:ole="">
            <v:imagedata r:id="rId173" o:title=""/>
          </v:shape>
          <o:OLEObject Type="Embed" ProgID="Equation.DSMT4" ShapeID="_x0000_i1112" DrawAspect="Content" ObjectID="_1757149159" r:id="rId174"/>
        </w:object>
      </w:r>
    </w:p>
    <w:p w14:paraId="5B5540C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35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40" w:dyaOrig="859" w14:anchorId="0CFA1E39">
          <v:shape id="_x0000_i1113" type="#_x0000_t75" style="width:82.5pt;height:42.75pt" o:ole="">
            <v:imagedata r:id="rId175" o:title=""/>
          </v:shape>
          <o:OLEObject Type="Embed" ProgID="Equation.DSMT4" ShapeID="_x0000_i1113" DrawAspect="Content" ObjectID="_1757149160" r:id="rId17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6.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800" w14:anchorId="72663B8F">
          <v:shape id="_x0000_i1114" type="#_x0000_t75" style="width:53.25pt;height:39.75pt" o:ole="">
            <v:imagedata r:id="rId177" o:title=""/>
          </v:shape>
          <o:OLEObject Type="Embed" ProgID="Equation.DSMT4" ShapeID="_x0000_i1114" DrawAspect="Content" ObjectID="_1757149161" r:id="rId178"/>
        </w:object>
      </w:r>
    </w:p>
    <w:p w14:paraId="70A36836" w14:textId="735A515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7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880" w14:anchorId="5707C865">
          <v:shape id="_x0000_i1115" type="#_x0000_t75" style="width:76.5pt;height:44.25pt" o:ole="">
            <v:imagedata r:id="rId179" o:title=""/>
          </v:shape>
          <o:OLEObject Type="Embed" ProgID="Equation.DSMT4" ShapeID="_x0000_i1115" DrawAspect="Content" ObjectID="_1757149162" r:id="rId18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8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80" w:dyaOrig="760" w14:anchorId="609FB6D0">
          <v:shape id="_x0000_i1116" type="#_x0000_t75" style="width:63.75pt;height:38.25pt" o:ole="">
            <v:imagedata r:id="rId181" o:title=""/>
          </v:shape>
          <o:OLEObject Type="Embed" ProgID="Equation.DSMT4" ShapeID="_x0000_i1116" DrawAspect="Content" ObjectID="_1757149163" r:id="rId182"/>
        </w:object>
      </w:r>
    </w:p>
    <w:p w14:paraId="47E1CFDC" w14:textId="0B26A9C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39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600" w:dyaOrig="840" w14:anchorId="6A352785">
          <v:shape id="_x0000_i1117" type="#_x0000_t75" style="width:80.25pt;height:42pt" o:ole="">
            <v:imagedata r:id="rId183" o:title=""/>
          </v:shape>
          <o:OLEObject Type="Embed" ProgID="Equation.DSMT4" ShapeID="_x0000_i1117" DrawAspect="Content" ObjectID="_1757149164" r:id="rId18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700" w:dyaOrig="900" w14:anchorId="143A10FB">
          <v:shape id="_x0000_i1118" type="#_x0000_t75" style="width:84.75pt;height:45pt" o:ole="">
            <v:imagedata r:id="rId185" o:title=""/>
          </v:shape>
          <o:OLEObject Type="Embed" ProgID="Equation.DSMT4" ShapeID="_x0000_i1118" DrawAspect="Content" ObjectID="_1757149165" r:id="rId186"/>
        </w:object>
      </w:r>
    </w:p>
    <w:p w14:paraId="3CF008A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41-45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ычислить определенный интеграл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100" w:dyaOrig="859" w14:anchorId="12AA23BC">
          <v:shape id="_x0000_i1119" type="#_x0000_t75" style="width:54.75pt;height:42.75pt" o:ole="">
            <v:imagedata r:id="rId187" o:title=""/>
          </v:shape>
          <o:OLEObject Type="Embed" ProgID="Equation.DSMT4" ShapeID="_x0000_i1119" DrawAspect="Content" ObjectID="_1757149166" r:id="rId188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очностью до 0,001, разложив подынтегральную функцию в степенной ряд и затем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очленно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о проинтегрировав. </w:t>
      </w:r>
    </w:p>
    <w:p w14:paraId="5F88F7C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96C3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59" w:dyaOrig="440" w14:anchorId="24299FC4">
          <v:shape id="_x0000_i1120" type="#_x0000_t75" style="width:132.75pt;height:21.75pt" o:ole="">
            <v:imagedata r:id="rId189" o:title=""/>
          </v:shape>
          <o:OLEObject Type="Embed" ProgID="Equation.DSMT4" ShapeID="_x0000_i1120" DrawAspect="Content" ObjectID="_1757149167" r:id="rId19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44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00" w:dyaOrig="480" w14:anchorId="6BE2EC14">
          <v:shape id="_x0000_i1121" type="#_x0000_t75" style="width:129.75pt;height:24pt" o:ole="">
            <v:imagedata r:id="rId191" o:title=""/>
          </v:shape>
          <o:OLEObject Type="Embed" ProgID="Equation.DSMT4" ShapeID="_x0000_i1121" DrawAspect="Content" ObjectID="_1757149168" r:id="rId192"/>
        </w:object>
      </w:r>
    </w:p>
    <w:p w14:paraId="46CEF5F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20" w:dyaOrig="460" w14:anchorId="7B87BF36">
          <v:shape id="_x0000_i1122" type="#_x0000_t75" style="width:156pt;height:23.25pt" o:ole="">
            <v:imagedata r:id="rId193" o:title=""/>
          </v:shape>
          <o:OLEObject Type="Embed" ProgID="Equation.DSMT4" ShapeID="_x0000_i1122" DrawAspect="Content" ObjectID="_1757149169" r:id="rId19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4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40" w:dyaOrig="440" w14:anchorId="21BF75E0">
          <v:shape id="_x0000_i1123" type="#_x0000_t75" style="width:132pt;height:21.75pt" o:ole="">
            <v:imagedata r:id="rId195" o:title=""/>
          </v:shape>
          <o:OLEObject Type="Embed" ProgID="Equation.DSMT4" ShapeID="_x0000_i1123" DrawAspect="Content" ObjectID="_1757149170" r:id="rId196"/>
        </w:object>
      </w:r>
    </w:p>
    <w:p w14:paraId="0CBE661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20" w:dyaOrig="440" w14:anchorId="4919E492">
          <v:shape id="_x0000_i1124" type="#_x0000_t75" style="width:146.25pt;height:21.75pt" o:ole="">
            <v:imagedata r:id="rId197" o:title=""/>
          </v:shape>
          <o:OLEObject Type="Embed" ProgID="Equation.DSMT4" ShapeID="_x0000_i1124" DrawAspect="Content" ObjectID="_1757149171" r:id="rId19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4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20" w14:anchorId="016298D9">
          <v:shape id="_x0000_i1125" type="#_x0000_t75" style="width:139.5pt;height:36pt" o:ole="">
            <v:imagedata r:id="rId199" o:title=""/>
          </v:shape>
          <o:OLEObject Type="Embed" ProgID="Equation.DSMT4" ShapeID="_x0000_i1125" DrawAspect="Content" ObjectID="_1757149172" r:id="rId200"/>
        </w:object>
      </w:r>
    </w:p>
    <w:p w14:paraId="7F5F28A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80" w:dyaOrig="780" w14:anchorId="3E8E6E36">
          <v:shape id="_x0000_i1126" type="#_x0000_t75" style="width:139.5pt;height:39pt" o:ole="">
            <v:imagedata r:id="rId201" o:title=""/>
          </v:shape>
          <o:OLEObject Type="Embed" ProgID="Equation.DSMT4" ShapeID="_x0000_i1126" DrawAspect="Content" ObjectID="_1757149173" r:id="rId20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4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7926DBFD">
          <v:shape id="_x0000_i1127" type="#_x0000_t75" style="width:137.25pt;height:21.75pt" o:ole="">
            <v:imagedata r:id="rId203" o:title=""/>
          </v:shape>
          <o:OLEObject Type="Embed" ProgID="Equation.DSMT4" ShapeID="_x0000_i1127" DrawAspect="Content" ObjectID="_1757149174" r:id="rId204"/>
        </w:object>
      </w:r>
    </w:p>
    <w:p w14:paraId="00A7F7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4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420" w14:anchorId="62D2846D">
          <v:shape id="_x0000_i1128" type="#_x0000_t75" style="width:162.75pt;height:21pt" o:ole="">
            <v:imagedata r:id="rId205" o:title=""/>
          </v:shape>
          <o:OLEObject Type="Embed" ProgID="Equation.DSMT4" ShapeID="_x0000_i1128" DrawAspect="Content" ObjectID="_1757149175" r:id="rId20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45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00" w:dyaOrig="499" w14:anchorId="412F2BD4">
          <v:shape id="_x0000_i1129" type="#_x0000_t75" style="width:160.5pt;height:24.75pt" o:ole="">
            <v:imagedata r:id="rId207" o:title=""/>
          </v:shape>
          <o:OLEObject Type="Embed" ProgID="Equation.DSMT4" ShapeID="_x0000_i1129" DrawAspect="Content" ObjectID="_1757149176" r:id="rId208"/>
        </w:object>
      </w:r>
    </w:p>
    <w:p w14:paraId="46C7DE7A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451-460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три первых, отличных от нуля члена разложения в степенной ряд реш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060" w:dyaOrig="420" w14:anchorId="49B142E0">
          <v:shape id="_x0000_i1130" type="#_x0000_t75" style="width:53.25pt;height:21pt" o:ole="">
            <v:imagedata r:id="rId209" o:title=""/>
          </v:shape>
          <o:OLEObject Type="Embed" ProgID="Equation.DSMT4" ShapeID="_x0000_i1130" DrawAspect="Content" ObjectID="_1757149177" r:id="rId21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фференциального уравнения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00" w:dyaOrig="420" w14:anchorId="305F6391">
          <v:shape id="_x0000_i1131" type="#_x0000_t75" style="width:75pt;height:21pt" o:ole="">
            <v:imagedata r:id="rId211" o:title=""/>
          </v:shape>
          <o:OLEObject Type="Embed" ProgID="Equation.DSMT4" ShapeID="_x0000_i1131" DrawAspect="Content" ObjectID="_1757149178" r:id="rId21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довлетворяющего начальному услов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200" w:dyaOrig="420" w14:anchorId="567B837F">
          <v:shape id="_x0000_i1132" type="#_x0000_t75" style="width:60pt;height:21pt" o:ole="">
            <v:imagedata r:id="rId213" o:title=""/>
          </v:shape>
          <o:OLEObject Type="Embed" ProgID="Equation.DSMT4" ShapeID="_x0000_i1132" DrawAspect="Content" ObjectID="_1757149179" r:id="rId214"/>
        </w:object>
      </w:r>
    </w:p>
    <w:p w14:paraId="7CAED86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1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5B708676">
          <v:shape id="_x0000_i1133" type="#_x0000_t75" style="width:143.25pt;height:21.75pt" o:ole="">
            <v:imagedata r:id="rId215" o:title=""/>
          </v:shape>
          <o:OLEObject Type="Embed" ProgID="Equation.DSMT4" ShapeID="_x0000_i1133" DrawAspect="Content" ObjectID="_1757149180" r:id="rId216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452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860" w:dyaOrig="440" w14:anchorId="06E34938">
          <v:shape id="_x0000_i1134" type="#_x0000_t75" style="width:143.25pt;height:21.75pt" o:ole="">
            <v:imagedata r:id="rId217" o:title=""/>
          </v:shape>
          <o:OLEObject Type="Embed" ProgID="Equation.DSMT4" ShapeID="_x0000_i1134" DrawAspect="Content" ObjectID="_1757149181" r:id="rId218"/>
        </w:object>
      </w:r>
    </w:p>
    <w:p w14:paraId="5AB16DF7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40" w:dyaOrig="440" w14:anchorId="587C8F7B">
          <v:shape id="_x0000_i1135" type="#_x0000_t75" style="width:137.25pt;height:21.75pt" o:ole="">
            <v:imagedata r:id="rId219" o:title=""/>
          </v:shape>
          <o:OLEObject Type="Embed" ProgID="Equation.DSMT4" ShapeID="_x0000_i1135" DrawAspect="Content" ObjectID="_1757149182" r:id="rId22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454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980" w:dyaOrig="440" w14:anchorId="3D994CFB">
          <v:shape id="_x0000_i1136" type="#_x0000_t75" style="width:148.5pt;height:21.75pt" o:ole="">
            <v:imagedata r:id="rId221" o:title=""/>
          </v:shape>
          <o:OLEObject Type="Embed" ProgID="Equation.DSMT4" ShapeID="_x0000_i1136" DrawAspect="Content" ObjectID="_1757149183" r:id="rId222"/>
        </w:object>
      </w:r>
    </w:p>
    <w:p w14:paraId="63D4888D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060" w:dyaOrig="440" w14:anchorId="3D2B1738">
          <v:shape id="_x0000_i1137" type="#_x0000_t75" style="width:153pt;height:21.75pt" o:ole="">
            <v:imagedata r:id="rId223" o:title=""/>
          </v:shape>
          <o:OLEObject Type="Embed" ProgID="Equation.DSMT4" ShapeID="_x0000_i1137" DrawAspect="Content" ObjectID="_1757149184" r:id="rId224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456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420" w:dyaOrig="440" w14:anchorId="3926979C">
          <v:shape id="_x0000_i1138" type="#_x0000_t75" style="width:171pt;height:21.75pt" o:ole="">
            <v:imagedata r:id="rId225" o:title=""/>
          </v:shape>
          <o:OLEObject Type="Embed" ProgID="Equation.DSMT4" ShapeID="_x0000_i1138" DrawAspect="Content" ObjectID="_1757149185" r:id="rId226"/>
        </w:object>
      </w:r>
    </w:p>
    <w:p w14:paraId="6B8771A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159" w:dyaOrig="440" w14:anchorId="18931477">
          <v:shape id="_x0000_i1139" type="#_x0000_t75" style="width:158.25pt;height:21.75pt" o:ole="">
            <v:imagedata r:id="rId227" o:title=""/>
          </v:shape>
          <o:OLEObject Type="Embed" ProgID="Equation.DSMT4" ShapeID="_x0000_i1139" DrawAspect="Content" ObjectID="_1757149186" r:id="rId228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45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5D84D612">
          <v:shape id="_x0000_i1140" type="#_x0000_t75" style="width:135.75pt;height:21.75pt" o:ole="">
            <v:imagedata r:id="rId229" o:title=""/>
          </v:shape>
          <o:OLEObject Type="Embed" ProgID="Equation.DSMT4" ShapeID="_x0000_i1140" DrawAspect="Content" ObjectID="_1757149187" r:id="rId230"/>
        </w:object>
      </w:r>
    </w:p>
    <w:p w14:paraId="4620B54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59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620" w:dyaOrig="440" w14:anchorId="4C155D42">
          <v:shape id="_x0000_i1141" type="#_x0000_t75" style="width:131.25pt;height:21.75pt" o:ole="">
            <v:imagedata r:id="rId231" o:title=""/>
          </v:shape>
          <o:OLEObject Type="Embed" ProgID="Equation.DSMT4" ShapeID="_x0000_i1141" DrawAspect="Content" ObjectID="_1757149188" r:id="rId232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460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2720" w:dyaOrig="440" w14:anchorId="6AA79C51">
          <v:shape id="_x0000_i1142" type="#_x0000_t75" style="width:135.75pt;height:21.75pt" o:ole="">
            <v:imagedata r:id="rId233" o:title=""/>
          </v:shape>
          <o:OLEObject Type="Embed" ProgID="Equation.DSMT4" ShapeID="_x0000_i1142" DrawAspect="Content" ObjectID="_1757149189" r:id="rId234"/>
        </w:object>
      </w:r>
    </w:p>
    <w:p w14:paraId="6FD6CD30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61-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азложить данную функцию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660" w:dyaOrig="420" w14:anchorId="3B24CC7B">
          <v:shape id="_x0000_i1143" type="#_x0000_t75" style="width:33pt;height:21pt" o:ole="">
            <v:imagedata r:id="rId235" o:title=""/>
          </v:shape>
          <o:OLEObject Type="Embed" ProgID="Equation.DSMT4" ShapeID="_x0000_i1143" DrawAspect="Content" ObjectID="_1757149190" r:id="rId236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740" w:dyaOrig="420" w14:anchorId="0DC56A98">
          <v:shape id="_x0000_i1144" type="#_x0000_t75" style="width:36.75pt;height:21pt" o:ole="">
            <v:imagedata r:id="rId237" o:title=""/>
          </v:shape>
          <o:OLEObject Type="Embed" ProgID="Equation.DSMT4" ShapeID="_x0000_i1144" DrawAspect="Content" ObjectID="_1757149191" r:id="rId238"/>
        </w:object>
      </w:r>
    </w:p>
    <w:p w14:paraId="1E8AA25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1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69970FE0">
          <v:shape id="_x0000_i1145" type="#_x0000_t75" style="width:78pt;height:21.75pt" o:ole="">
            <v:imagedata r:id="rId239" o:title=""/>
          </v:shape>
          <o:OLEObject Type="Embed" ProgID="Equation.DSMT4" ShapeID="_x0000_i1145" DrawAspect="Content" ObjectID="_1757149192" r:id="rId24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6348E93A">
          <v:shape id="_x0000_i1146" type="#_x0000_t75" style="width:48pt;height:21pt" o:ole="">
            <v:imagedata r:id="rId241" o:title=""/>
          </v:shape>
          <o:OLEObject Type="Embed" ProgID="Equation.DSMT4" ShapeID="_x0000_i1146" DrawAspect="Content" ObjectID="_1757149193" r:id="rId242"/>
        </w:object>
      </w:r>
    </w:p>
    <w:p w14:paraId="4782159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2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60" w:dyaOrig="440" w14:anchorId="7F2842A3">
          <v:shape id="_x0000_i1147" type="#_x0000_t75" style="width:78pt;height:21.75pt" o:ole="">
            <v:imagedata r:id="rId239" o:title=""/>
          </v:shape>
          <o:OLEObject Type="Embed" ProgID="Equation.DSMT4" ShapeID="_x0000_i1147" DrawAspect="Content" ObjectID="_1757149194" r:id="rId24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6916EFC">
          <v:shape id="_x0000_i1148" type="#_x0000_t75" style="width:44.25pt;height:21pt" o:ole="">
            <v:imagedata r:id="rId244" o:title=""/>
          </v:shape>
          <o:OLEObject Type="Embed" ProgID="Equation.DSMT4" ShapeID="_x0000_i1148" DrawAspect="Content" ObjectID="_1757149195" r:id="rId245"/>
        </w:object>
      </w:r>
    </w:p>
    <w:p w14:paraId="6483B1C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3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545B987B">
          <v:shape id="_x0000_i1149" type="#_x0000_t75" style="width:78pt;height:35.25pt" o:ole="">
            <v:imagedata r:id="rId246" o:title=""/>
          </v:shape>
          <o:OLEObject Type="Embed" ProgID="Equation.DSMT4" ShapeID="_x0000_i1149" DrawAspect="Content" ObjectID="_1757149196" r:id="rId24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58F585D7">
          <v:shape id="_x0000_i1150" type="#_x0000_t75" style="width:48pt;height:21pt" o:ole="">
            <v:imagedata r:id="rId241" o:title=""/>
          </v:shape>
          <o:OLEObject Type="Embed" ProgID="Equation.DSMT4" ShapeID="_x0000_i1150" DrawAspect="Content" ObjectID="_1757149197" r:id="rId248"/>
        </w:object>
      </w:r>
    </w:p>
    <w:p w14:paraId="2B47EA4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4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5E1C7D2B">
          <v:shape id="_x0000_i1151" type="#_x0000_t75" style="width:76.5pt;height:21.75pt" o:ole="">
            <v:imagedata r:id="rId249" o:title=""/>
          </v:shape>
          <o:OLEObject Type="Embed" ProgID="Equation.DSMT4" ShapeID="_x0000_i1151" DrawAspect="Content" ObjectID="_1757149198" r:id="rId25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05FAC253">
          <v:shape id="_x0000_i1152" type="#_x0000_t75" style="width:48pt;height:21pt" o:ole="">
            <v:imagedata r:id="rId241" o:title=""/>
          </v:shape>
          <o:OLEObject Type="Embed" ProgID="Equation.DSMT4" ShapeID="_x0000_i1152" DrawAspect="Content" ObjectID="_1757149199" r:id="rId251"/>
        </w:object>
      </w:r>
    </w:p>
    <w:p w14:paraId="00F438A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5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560" w:dyaOrig="700" w14:anchorId="7FFDAC9C">
          <v:shape id="_x0000_i1153" type="#_x0000_t75" style="width:78pt;height:35.25pt" o:ole="">
            <v:imagedata r:id="rId246" o:title=""/>
          </v:shape>
          <o:OLEObject Type="Embed" ProgID="Equation.DSMT4" ShapeID="_x0000_i1153" DrawAspect="Content" ObjectID="_1757149200" r:id="rId25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41D3E14C">
          <v:shape id="_x0000_i1154" type="#_x0000_t75" style="width:44.25pt;height:21pt" o:ole="">
            <v:imagedata r:id="rId244" o:title=""/>
          </v:shape>
          <o:OLEObject Type="Embed" ProgID="Equation.DSMT4" ShapeID="_x0000_i1154" DrawAspect="Content" ObjectID="_1757149201" r:id="rId253"/>
        </w:object>
      </w:r>
    </w:p>
    <w:p w14:paraId="342D5C3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6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1540" w:dyaOrig="440" w14:anchorId="7876E790">
          <v:shape id="_x0000_i1155" type="#_x0000_t75" style="width:76.5pt;height:21.75pt" o:ole="">
            <v:imagedata r:id="rId249" o:title=""/>
          </v:shape>
          <o:OLEObject Type="Embed" ProgID="Equation.DSMT4" ShapeID="_x0000_i1155" DrawAspect="Content" ObjectID="_1757149202" r:id="rId254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049E800B">
          <v:shape id="_x0000_i1156" type="#_x0000_t75" style="width:44.25pt;height:21pt" o:ole="">
            <v:imagedata r:id="rId244" o:title=""/>
          </v:shape>
          <o:OLEObject Type="Embed" ProgID="Equation.DSMT4" ShapeID="_x0000_i1156" DrawAspect="Content" ObjectID="_1757149203" r:id="rId255"/>
        </w:object>
      </w:r>
    </w:p>
    <w:p w14:paraId="4B37A11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7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3260" w:dyaOrig="859" w14:anchorId="4FA2DBDE">
          <v:shape id="_x0000_i1157" type="#_x0000_t75" style="width:162.75pt;height:42.75pt" o:ole="">
            <v:imagedata r:id="rId256" o:title=""/>
          </v:shape>
          <o:OLEObject Type="Embed" ProgID="Equation.DSMT4" ShapeID="_x0000_i1157" DrawAspect="Content" ObjectID="_1757149204" r:id="rId25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960" w:dyaOrig="420" w14:anchorId="35D9C47E">
          <v:shape id="_x0000_i1158" type="#_x0000_t75" style="width:48pt;height:21pt" o:ole="">
            <v:imagedata r:id="rId241" o:title=""/>
          </v:shape>
          <o:OLEObject Type="Embed" ProgID="Equation.DSMT4" ShapeID="_x0000_i1158" DrawAspect="Content" ObjectID="_1757149205" r:id="rId258"/>
        </w:object>
      </w:r>
    </w:p>
    <w:p w14:paraId="302CD9E6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8.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440" w:dyaOrig="420" w14:anchorId="7E53DE60">
          <v:shape id="_x0000_i1159" type="#_x0000_t75" style="width:1in;height:21pt" o:ole="">
            <v:imagedata r:id="rId259" o:title=""/>
          </v:shape>
          <o:OLEObject Type="Embed" ProgID="Equation.DSMT4" ShapeID="_x0000_i1159" DrawAspect="Content" ObjectID="_1757149206" r:id="rId260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880" w:dyaOrig="420" w14:anchorId="72870973">
          <v:shape id="_x0000_i1160" type="#_x0000_t75" style="width:44.25pt;height:21pt" o:ole="">
            <v:imagedata r:id="rId244" o:title=""/>
          </v:shape>
          <o:OLEObject Type="Embed" ProgID="Equation.DSMT4" ShapeID="_x0000_i1160" DrawAspect="Content" ObjectID="_1757149207" r:id="rId261"/>
        </w:object>
      </w:r>
    </w:p>
    <w:p w14:paraId="43B00E3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469.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4182754B">
          <v:shape id="_x0000_i1161" type="#_x0000_t75" style="width:54pt;height:21pt" o:ole="">
            <v:imagedata r:id="rId262" o:title=""/>
          </v:shape>
          <o:OLEObject Type="Embed" ProgID="Equation.DSMT4" ShapeID="_x0000_i1161" DrawAspect="Content" ObjectID="_1757149208" r:id="rId263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44DA831B">
          <v:shape id="_x0000_i1162" type="#_x0000_t75" style="width:36pt;height:21pt" o:ole="">
            <v:imagedata r:id="rId264" o:title=""/>
          </v:shape>
          <o:OLEObject Type="Embed" ProgID="Equation.DSMT4" ShapeID="_x0000_i1162" DrawAspect="Content" ObjectID="_1757149209" r:id="rId265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0DE479E1">
          <v:shape id="_x0000_i1163" type="#_x0000_t75" style="width:45pt;height:21pt" o:ole="">
            <v:imagedata r:id="rId266" o:title=""/>
          </v:shape>
          <o:OLEObject Type="Embed" ProgID="Equation.DSMT4" ShapeID="_x0000_i1163" DrawAspect="Content" ObjectID="_1757149210" r:id="rId267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112462C4">
          <v:shape id="_x0000_i1164" type="#_x0000_t75" style="width:39.75pt;height:21pt" o:ole="">
            <v:imagedata r:id="rId268" o:title=""/>
          </v:shape>
          <o:OLEObject Type="Embed" ProgID="Equation.DSMT4" ShapeID="_x0000_i1164" DrawAspect="Content" ObjectID="_1757149211" r:id="rId269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тно. </w:t>
      </w:r>
    </w:p>
    <w:p w14:paraId="541D4C2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470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Функция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1080" w:dyaOrig="420" w14:anchorId="3BEDAB41">
          <v:shape id="_x0000_i1165" type="#_x0000_t75" style="width:54pt;height:21pt" o:ole="">
            <v:imagedata r:id="rId262" o:title=""/>
          </v:shape>
          <o:OLEObject Type="Embed" ProgID="Equation.DSMT4" ShapeID="_x0000_i1165" DrawAspect="Content" ObjectID="_1757149212" r:id="rId270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а в интервале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object w:dxaOrig="720" w:dyaOrig="420" w14:anchorId="27CFC357">
          <v:shape id="_x0000_i1166" type="#_x0000_t75" style="width:36pt;height:21pt" o:ole="">
            <v:imagedata r:id="rId264" o:title=""/>
          </v:shape>
          <o:OLEObject Type="Embed" ProgID="Equation.DSMT4" ShapeID="_x0000_i1166" DrawAspect="Content" ObjectID="_1757149213" r:id="rId271"/>
        </w:object>
      </w: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ить данную функцию в ряд Фурье в интервале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900" w:dyaOrig="420" w14:anchorId="6885BB91">
          <v:shape id="_x0000_i1167" type="#_x0000_t75" style="width:45pt;height:21pt" o:ole="">
            <v:imagedata r:id="rId266" o:title=""/>
          </v:shape>
          <o:OLEObject Type="Embed" ProgID="Equation.DSMT4" ShapeID="_x0000_i1167" DrawAspect="Content" ObjectID="_1757149214" r:id="rId272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должив ее в интервал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object w:dxaOrig="800" w:dyaOrig="420" w14:anchorId="6D799725">
          <v:shape id="_x0000_i1168" type="#_x0000_t75" style="width:39.75pt;height:21pt" o:ole="">
            <v:imagedata r:id="rId268" o:title=""/>
          </v:shape>
          <o:OLEObject Type="Embed" ProgID="Equation.DSMT4" ShapeID="_x0000_i1168" DrawAspect="Content" ObjectID="_1757149215" r:id="rId273"/>
        </w:objec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четно. </w:t>
      </w:r>
    </w:p>
    <w:p w14:paraId="02FEA87F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7E92B213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а промежуточного контроля</w:t>
      </w:r>
    </w:p>
    <w:p w14:paraId="5CC68DF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чет</w:t>
      </w:r>
    </w:p>
    <w:p w14:paraId="484158C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DF8BE6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примерных вопросов для подготовки к зачету.</w:t>
      </w:r>
    </w:p>
    <w:p w14:paraId="1AACB6DB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.Дифференциальные уравнения первого порядка (с разделяющимися переменными, однородные, линейные).</w:t>
      </w:r>
    </w:p>
    <w:p w14:paraId="6EEFAFB2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Дифференциальные уравнения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торого  порядка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, допускающие понижение порядка.</w:t>
      </w:r>
    </w:p>
    <w:p w14:paraId="7C342C15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3. Линейные однородные дифференциальные уравнения второго порядка с постоянными коэффициентами.</w:t>
      </w:r>
    </w:p>
    <w:p w14:paraId="788C1B89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Линейные неоднородные дифференциальные уравнения второго порядка с постоянными коэффициентами. </w:t>
      </w:r>
    </w:p>
    <w:p w14:paraId="320944FD" w14:textId="654BDE2E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5.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 вариации. Метод отыскания 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ного  решения</w:t>
      </w:r>
      <w:proofErr w:type="gram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виду правой части.</w:t>
      </w:r>
    </w:p>
    <w:p w14:paraId="1ED5CC78" w14:textId="10F1A24A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Числовые ряды (определение, понятие суммы).</w:t>
      </w:r>
    </w:p>
    <w:p w14:paraId="0B11D7F6" w14:textId="6CF8696E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знаки сходимости положительных рядов (признаки сравнения, Даламбера, Коши, интегральный).</w:t>
      </w:r>
    </w:p>
    <w:p w14:paraId="4696ACF7" w14:textId="464F5839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ные ряды. Теорема Абеля. Область сходимости степенного ряда.</w:t>
      </w:r>
    </w:p>
    <w:p w14:paraId="1D766D34" w14:textId="40E9041B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ожение функций в степенные ряды. </w:t>
      </w:r>
    </w:p>
    <w:p w14:paraId="634825D3" w14:textId="5AB3DB18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Ряды Тейлора и </w:t>
      </w:r>
      <w:proofErr w:type="spellStart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Маклорена</w:t>
      </w:r>
      <w:proofErr w:type="spellEnd"/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1E009DC" w14:textId="0E040CF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ближенные вычисления с помощью рядов.</w:t>
      </w:r>
    </w:p>
    <w:p w14:paraId="6AE72093" w14:textId="41B606ED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D73FD1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 Ряды Фурье (определение, сходимость</w:t>
      </w:r>
      <w:proofErr w:type="gram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)..</w:t>
      </w:r>
      <w:proofErr w:type="gramEnd"/>
    </w:p>
    <w:p w14:paraId="3FD99792" w14:textId="5051AAB3" w:rsidR="00DB56BC" w:rsidRPr="00DB56BC" w:rsidRDefault="00D73FD1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3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B56BC"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Ряды Фурье для четных и нечетных функций.</w:t>
      </w:r>
    </w:p>
    <w:p w14:paraId="199892BC" w14:textId="308E05C4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Оформление письменной работы согласно </w:t>
      </w:r>
      <w:hyperlink r:id="rId274" w:history="1">
        <w:r w:rsidRPr="00DB56BC">
          <w:rPr>
            <w:rStyle w:val="ab"/>
            <w:rFonts w:ascii="Times New Roman" w:eastAsia="Times New Roman" w:hAnsi="Times New Roman" w:cs="Times New Roman"/>
            <w:b/>
            <w:bCs/>
            <w:sz w:val="28"/>
            <w:szCs w:val="28"/>
            <w:lang w:eastAsia="ru-RU"/>
          </w:rPr>
          <w:t>МИ 01-0</w:t>
        </w:r>
        <w:r w:rsidR="002F7643">
          <w:rPr>
            <w:rStyle w:val="ab"/>
            <w:rFonts w:ascii="Times New Roman" w:eastAsia="Times New Roman" w:hAnsi="Times New Roman" w:cs="Times New Roman"/>
            <w:b/>
            <w:bCs/>
            <w:sz w:val="28"/>
            <w:szCs w:val="28"/>
            <w:lang w:eastAsia="ru-RU"/>
          </w:rPr>
          <w:t>3-2023</w:t>
        </w:r>
        <w:bookmarkStart w:id="0" w:name="_GoBack"/>
        <w:bookmarkEnd w:id="0"/>
        <w:r w:rsidRPr="00DB56BC">
          <w:rPr>
            <w:rStyle w:val="ab"/>
            <w:rFonts w:ascii="Times New Roman" w:eastAsia="Times New Roman" w:hAnsi="Times New Roman" w:cs="Times New Roman"/>
            <w:b/>
            <w:bCs/>
            <w:sz w:val="28"/>
            <w:szCs w:val="28"/>
            <w:lang w:eastAsia="ru-RU"/>
          </w:rPr>
          <w:t xml:space="preserve"> Общие требования к построению и оформлению учебной текстовой документации</w:t>
        </w:r>
      </w:hyperlink>
    </w:p>
    <w:p w14:paraId="0D41EFD8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чебно-методическое и информационное обеспечение дисциплины</w:t>
      </w:r>
    </w:p>
    <w:p w14:paraId="359AF821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ая литература</w:t>
      </w:r>
    </w:p>
    <w:p w14:paraId="152DC87B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Высшая математика: Учеб.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6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479 с.</w:t>
      </w:r>
    </w:p>
    <w:p w14:paraId="1870DCE5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искунов Н.С. Дифференциальное и интегральное исчисление: Учеб. для втузов. В 2-х т. Т. </w:t>
      </w:r>
      <w:r w:rsidRPr="00DB56B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: – М.: Интеграл – Пресс, 2004. – 416 с.</w:t>
      </w:r>
    </w:p>
    <w:p w14:paraId="3CD6F83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С. Задачник по высшей математике: Учеб. пособие для вузов / В.С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ипачев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3-е изд., стер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3. – 304 с.</w:t>
      </w:r>
    </w:p>
    <w:p w14:paraId="1DFDF4B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Баврин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2001. – 616 с.</w:t>
      </w:r>
    </w:p>
    <w:p w14:paraId="32A28918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р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– М.: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., 1999. – 304 с.</w:t>
      </w:r>
    </w:p>
    <w:p w14:paraId="20722B6C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Письменный Д.Т. Конспект лекций по высшей математике: Полный курс. – М.: Айрис-пресс, 2004.</w:t>
      </w:r>
    </w:p>
    <w:p w14:paraId="56F88F92" w14:textId="77777777" w:rsidR="00DB56BC" w:rsidRPr="00DB56BC" w:rsidRDefault="00DB56BC" w:rsidP="00DB56BC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>Лунгу</w:t>
      </w:r>
      <w:proofErr w:type="spellEnd"/>
      <w:r w:rsidRPr="00DB56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.Н., Письменный Д.Т. Сборник задач по высшей математике. 1 курс. – М.: Айрис-пресс, 2004.</w:t>
      </w:r>
    </w:p>
    <w:p w14:paraId="18A8BCDE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</w:p>
    <w:p w14:paraId="1C62488C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E04DE04" w14:textId="77777777" w:rsidR="00DB56BC" w:rsidRPr="00DB56BC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AB54A56" w14:textId="77777777" w:rsidR="00DB56BC" w:rsidRPr="001257F0" w:rsidRDefault="00DB56BC" w:rsidP="00DB56BC">
      <w:pPr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DB56BC" w:rsidRPr="001257F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466"/>
    <w:rsid w:val="001257F0"/>
    <w:rsid w:val="002F7643"/>
    <w:rsid w:val="009E22B7"/>
    <w:rsid w:val="00D73FD1"/>
    <w:rsid w:val="00D83466"/>
    <w:rsid w:val="00DB56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B8340D"/>
  <w15:chartTrackingRefBased/>
  <w15:docId w15:val="{1257C0FA-17AE-41AD-86B8-9DDF285790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DB56BC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DB56BC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DB56BC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B56BC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DB56BC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DB56BC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DB56BC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DB56BC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DB56BC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DB56BC"/>
  </w:style>
  <w:style w:type="paragraph" w:styleId="aa">
    <w:name w:val="List Paragraph"/>
    <w:basedOn w:val="a"/>
    <w:uiPriority w:val="34"/>
    <w:qFormat/>
    <w:rsid w:val="00DB56BC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b">
    <w:name w:val="Hyperlink"/>
    <w:rsid w:val="00DB56BC"/>
    <w:rPr>
      <w:color w:val="0000FF"/>
      <w:u w:val="single"/>
    </w:rPr>
  </w:style>
  <w:style w:type="character" w:styleId="ac">
    <w:name w:val="FollowedHyperlink"/>
    <w:rsid w:val="00DB56BC"/>
    <w:rPr>
      <w:color w:val="800080"/>
      <w:u w:val="single"/>
    </w:rPr>
  </w:style>
  <w:style w:type="paragraph" w:styleId="ad">
    <w:name w:val="Balloon Text"/>
    <w:basedOn w:val="a"/>
    <w:link w:val="ae"/>
    <w:rsid w:val="00DB56BC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e">
    <w:name w:val="Текст выноски Знак"/>
    <w:basedOn w:val="a0"/>
    <w:link w:val="ad"/>
    <w:rsid w:val="00DB56BC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DB56BC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DB56BC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DB56BC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DB56BC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DB56BC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DB56BC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">
    <w:name w:val="Block Text"/>
    <w:basedOn w:val="a"/>
    <w:rsid w:val="00DB56BC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DB56BC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DB56BC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DB56BC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0">
    <w:name w:val="header"/>
    <w:basedOn w:val="a"/>
    <w:link w:val="af1"/>
    <w:rsid w:val="00DB56B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1">
    <w:name w:val="Верхний колонтитул Знак"/>
    <w:basedOn w:val="a0"/>
    <w:link w:val="af0"/>
    <w:rsid w:val="00DB56BC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2">
    <w:name w:val="caption"/>
    <w:basedOn w:val="a"/>
    <w:next w:val="a"/>
    <w:qFormat/>
    <w:rsid w:val="00DB56B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UnresolvedMention">
    <w:name w:val="Unresolved Mention"/>
    <w:basedOn w:val="a0"/>
    <w:uiPriority w:val="99"/>
    <w:semiHidden/>
    <w:unhideWhenUsed/>
    <w:rsid w:val="00DB56B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5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6.bin"/><Relationship Id="rId269" Type="http://schemas.openxmlformats.org/officeDocument/2006/relationships/oleObject" Target="embeddings/oleObject140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4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35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7.bin"/><Relationship Id="rId271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6.bin"/><Relationship Id="rId251" Type="http://schemas.openxmlformats.org/officeDocument/2006/relationships/oleObject" Target="embeddings/oleObject128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3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2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30.bin"/><Relationship Id="rId27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fontTable" Target="fontTable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7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8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theme" Target="theme/theme1.xml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4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0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image" Target="media/image12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891</Words>
  <Characters>10779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Матузов</dc:creator>
  <cp:keywords/>
  <dc:description/>
  <cp:lastModifiedBy>Козлова Регина Аверьяновна</cp:lastModifiedBy>
  <cp:revision>3</cp:revision>
  <dcterms:created xsi:type="dcterms:W3CDTF">2023-09-25T03:06:00Z</dcterms:created>
  <dcterms:modified xsi:type="dcterms:W3CDTF">2023-09-25T03:07:00Z</dcterms:modified>
</cp:coreProperties>
</file>